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1D6D" w:rsidRDefault="001E1D6D" w:rsidP="00366A22">
      <w:pPr>
        <w:jc w:val="center"/>
        <w:rPr>
          <w:b/>
          <w:u w:val="single"/>
        </w:rPr>
      </w:pPr>
      <w:r>
        <w:rPr>
          <w:b/>
          <w:u w:val="single"/>
        </w:rPr>
        <w:t xml:space="preserve">Μ. </w:t>
      </w:r>
      <w:proofErr w:type="spellStart"/>
      <w:r>
        <w:rPr>
          <w:b/>
          <w:u w:val="single"/>
        </w:rPr>
        <w:t>Σπηλιώτης</w:t>
      </w:r>
      <w:proofErr w:type="spellEnd"/>
      <w:r>
        <w:rPr>
          <w:b/>
          <w:u w:val="single"/>
        </w:rPr>
        <w:t xml:space="preserve">  Επίκουρος Καθηγητής</w:t>
      </w:r>
    </w:p>
    <w:p w:rsidR="001E1D6D" w:rsidRDefault="001E1D6D" w:rsidP="00366A22">
      <w:pPr>
        <w:jc w:val="center"/>
        <w:rPr>
          <w:b/>
          <w:u w:val="single"/>
        </w:rPr>
      </w:pPr>
      <w:r>
        <w:rPr>
          <w:b/>
          <w:u w:val="single"/>
        </w:rPr>
        <w:t xml:space="preserve">Θέμα </w:t>
      </w:r>
    </w:p>
    <w:p w:rsidR="00366A22" w:rsidRPr="008A2D0A" w:rsidRDefault="001D2694" w:rsidP="00366A22">
      <w:pPr>
        <w:jc w:val="center"/>
        <w:rPr>
          <w:b/>
          <w:u w:val="single"/>
        </w:rPr>
      </w:pPr>
      <w:r w:rsidRPr="008A2D0A">
        <w:rPr>
          <w:b/>
          <w:u w:val="single"/>
        </w:rPr>
        <w:t>Προσαρμογή δείγματος σε θεωρητική κατανομή</w:t>
      </w:r>
    </w:p>
    <w:tbl>
      <w:tblPr>
        <w:tblpPr w:leftFromText="180" w:rightFromText="180" w:vertAnchor="page" w:horzAnchor="margin" w:tblpY="3594"/>
        <w:tblW w:w="2616" w:type="dxa"/>
        <w:tblLook w:val="04A0"/>
      </w:tblPr>
      <w:tblGrid>
        <w:gridCol w:w="1176"/>
        <w:gridCol w:w="1440"/>
      </w:tblGrid>
      <w:tr w:rsidR="001E1D6D" w:rsidRPr="00EC0BC1" w:rsidTr="001E1D6D">
        <w:trPr>
          <w:trHeight w:val="285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Years</w:t>
            </w:r>
            <w:proofErr w:type="spellEnd"/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Q m</w:t>
            </w:r>
            <w:r w:rsidRPr="00EC0BC1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5-8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094986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6-8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304843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7-8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507235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8-8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3280051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9-9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3166499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0-9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2623260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1-9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1730640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2-9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4624672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3-9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1646873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4-9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3245708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5-9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640922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7-9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4825452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8-9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4708076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9-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8369011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0-0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1340089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1-0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529971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3-0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21124864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4-0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7858720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5-0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889666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6-0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901277760</w:t>
            </w:r>
          </w:p>
        </w:tc>
      </w:tr>
    </w:tbl>
    <w:p w:rsidR="00366A22" w:rsidRPr="00EC0BC1" w:rsidRDefault="00366A22" w:rsidP="00366A22">
      <w:r>
        <w:t xml:space="preserve">Δίδονται οι ετήσιοι αθροιστικοί όγκοι απορροής του ποταμού Έβρου, στη θέση </w:t>
      </w:r>
      <w:proofErr w:type="spellStart"/>
      <w:r>
        <w:t>Πύθειο</w:t>
      </w:r>
      <w:proofErr w:type="spellEnd"/>
      <w:r>
        <w:t xml:space="preserve">, για τα έτη 1985-'86 έως 2006-'07 (1996-'97 και 2002-'03 παραλείπονται. Να ελεγχθεί η περίπτωση προσαρμογής των δεδομένων στην κανονική κατανομή και στη </w:t>
      </w:r>
      <w:proofErr w:type="spellStart"/>
      <w:r>
        <w:t>Λογαριθμοκανονική</w:t>
      </w:r>
      <w:proofErr w:type="spellEnd"/>
      <w:r>
        <w:t>.</w:t>
      </w:r>
    </w:p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>
      <w:r>
        <w:t>__________________________________________________________________________</w:t>
      </w:r>
    </w:p>
    <w:p w:rsidR="00366A22" w:rsidRPr="00366A22" w:rsidRDefault="008A2D0A" w:rsidP="00366A22">
      <w:r>
        <w:t>Σχόλια:</w:t>
      </w:r>
    </w:p>
    <w:p w:rsidR="000210B4" w:rsidRDefault="000210B4">
      <w:pPr>
        <w:rPr>
          <w:lang w:val="en-US"/>
        </w:rPr>
      </w:pPr>
      <w:r>
        <w:rPr>
          <w:lang w:val="en-US"/>
        </w:rPr>
        <w:t>A) Normal Distribution</w:t>
      </w:r>
    </w:p>
    <w:p w:rsidR="000210B4" w:rsidRPr="000210B4" w:rsidRDefault="000210B4" w:rsidP="000210B4">
      <w:pPr>
        <w:pStyle w:val="a3"/>
        <w:numPr>
          <w:ilvl w:val="0"/>
          <w:numId w:val="1"/>
        </w:numPr>
        <w:rPr>
          <w:lang w:val="en-US"/>
        </w:rPr>
      </w:pPr>
      <w:r>
        <w:t>Ταξινόμηση μετρήσεων κατά φθίνουσα σειρά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</w:t>
      </w:r>
      <w:r w:rsidRPr="00C24D7B">
        <w:rPr>
          <w:b/>
          <w:color w:val="FF0000"/>
        </w:rPr>
        <w:t>εμπειρικής</w:t>
      </w:r>
      <w:r>
        <w:t xml:space="preserve"> </w:t>
      </w:r>
      <w:r w:rsidRPr="00C24D7B">
        <w:rPr>
          <w:b/>
        </w:rPr>
        <w:t>πιθανότητας  υπέρβασης ,</w:t>
      </w:r>
      <w:r>
        <w:t xml:space="preserve"> </w:t>
      </w:r>
    </w:p>
    <w:p w:rsidR="000210B4" w:rsidRPr="00C24D7B" w:rsidRDefault="000210B4" w:rsidP="000210B4">
      <w:pPr>
        <w:pStyle w:val="a3"/>
      </w:pPr>
      <w:proofErr w:type="gramStart"/>
      <w:r>
        <w:rPr>
          <w:lang w:val="en-US"/>
        </w:rPr>
        <w:t>P</w:t>
      </w:r>
      <w:r w:rsidRPr="00C24D7B">
        <w:t>(</w:t>
      </w:r>
      <w:proofErr w:type="gramEnd"/>
      <w:r>
        <w:rPr>
          <w:lang w:val="en-US"/>
        </w:rPr>
        <w:t>V</w:t>
      </w:r>
      <w:r w:rsidRPr="00C24D7B">
        <w:t>&g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C24D7B">
        <w:t>)=</w:t>
      </w:r>
      <w:r>
        <w:rPr>
          <w:lang w:val="en-US"/>
        </w:rPr>
        <w:t>m</w:t>
      </w:r>
      <w:r w:rsidRPr="00C24D7B">
        <w:t>/(</w:t>
      </w:r>
      <w:r>
        <w:rPr>
          <w:lang w:val="en-US"/>
        </w:rPr>
        <w:t>N</w:t>
      </w:r>
      <w:r w:rsidRPr="00C24D7B">
        <w:t>+1) (</w:t>
      </w:r>
      <w:proofErr w:type="spellStart"/>
      <w:r>
        <w:rPr>
          <w:lang w:val="en-US"/>
        </w:rPr>
        <w:t>Weibull</w:t>
      </w:r>
      <w:proofErr w:type="spellEnd"/>
      <w:r w:rsidRPr="00C24D7B">
        <w:t>, 1939)</w:t>
      </w:r>
      <w:r w:rsidR="00C24D7B" w:rsidRPr="00C24D7B">
        <w:t xml:space="preserve">, </w:t>
      </w:r>
      <w:r w:rsidR="00C24D7B">
        <w:t>όπου</w:t>
      </w:r>
      <w:r w:rsidR="00C24D7B" w:rsidRPr="00C24D7B">
        <w:t xml:space="preserve"> </w:t>
      </w:r>
      <w:r w:rsidR="00C24D7B" w:rsidRPr="00C24D7B">
        <w:rPr>
          <w:b/>
          <w:i/>
          <w:color w:val="00B050"/>
          <w:lang w:val="en-GB"/>
        </w:rPr>
        <w:t>V</w:t>
      </w:r>
      <w:r w:rsidR="00C24D7B" w:rsidRPr="00C24D7B">
        <w:rPr>
          <w:b/>
          <w:i/>
          <w:color w:val="00B050"/>
        </w:rPr>
        <w:t xml:space="preserve"> τυχαία μεταβλητή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αθροιστικής εμπειρικής πιθανότητας </w:t>
      </w:r>
      <w:r w:rsidRPr="00C24D7B">
        <w:rPr>
          <w:b/>
        </w:rPr>
        <w:t>μη υπέρβασης</w:t>
      </w:r>
      <w:r>
        <w:t xml:space="preserve">, </w:t>
      </w:r>
    </w:p>
    <w:p w:rsidR="000210B4" w:rsidRPr="000210B4" w:rsidRDefault="000210B4" w:rsidP="000210B4">
      <w:pPr>
        <w:pStyle w:val="a3"/>
      </w:pPr>
      <w:proofErr w:type="gramStart"/>
      <w:r>
        <w:rPr>
          <w:lang w:val="en-US"/>
        </w:rPr>
        <w:t>P</w:t>
      </w:r>
      <w:r w:rsidRPr="000210B4">
        <w:t>(</w:t>
      </w:r>
      <w:proofErr w:type="gramEnd"/>
      <w:r>
        <w:rPr>
          <w:lang w:val="en-US"/>
        </w:rPr>
        <w:t>V</w:t>
      </w:r>
      <w:r w:rsidRPr="000210B4">
        <w:t>&l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0210B4">
        <w:t>)=1-</w:t>
      </w:r>
      <w:r>
        <w:rPr>
          <w:lang w:val="en-US"/>
        </w:rPr>
        <w:t>P</w:t>
      </w:r>
      <w:r w:rsidRPr="000210B4">
        <w:t>(</w:t>
      </w:r>
      <w:r>
        <w:rPr>
          <w:lang w:val="en-US"/>
        </w:rPr>
        <w:t>V</w:t>
      </w:r>
      <w:r w:rsidRPr="000210B4">
        <w:t>&gt;=</w:t>
      </w:r>
      <w:r>
        <w:rPr>
          <w:lang w:val="en-US"/>
        </w:rPr>
        <w:t>v</w:t>
      </w:r>
      <w:r w:rsidRPr="000210B4">
        <w:t>)</w:t>
      </w:r>
    </w:p>
    <w:p w:rsidR="00C24D7B" w:rsidRDefault="000210B4" w:rsidP="000210B4">
      <w:pPr>
        <w:pStyle w:val="a3"/>
        <w:numPr>
          <w:ilvl w:val="0"/>
          <w:numId w:val="1"/>
        </w:numPr>
      </w:pPr>
      <w:r>
        <w:t xml:space="preserve">Εκτίμηση της θεωρητικής </w:t>
      </w:r>
      <w:r w:rsidR="00C24D7B">
        <w:t xml:space="preserve">αθροιστικής </w:t>
      </w:r>
      <w:r>
        <w:t>πιθανότητας</w:t>
      </w:r>
      <w:r w:rsidR="00C24D7B">
        <w:t xml:space="preserve"> </w:t>
      </w:r>
      <w:r w:rsidR="00C24D7B" w:rsidRPr="00C24D7B">
        <w:rPr>
          <w:b/>
        </w:rPr>
        <w:t>μη υπέρβασης</w:t>
      </w:r>
      <w:r w:rsidR="00C24D7B">
        <w:t xml:space="preserve"> </w:t>
      </w:r>
      <w:r w:rsidR="00C20372" w:rsidRPr="00C20372">
        <w:t xml:space="preserve"> </w:t>
      </w:r>
      <w:r w:rsidR="00C20372" w:rsidRPr="00C24D7B">
        <w:rPr>
          <w:b/>
          <w:i/>
          <w:lang w:val="en-US"/>
        </w:rPr>
        <w:t>F</w:t>
      </w:r>
      <w:r w:rsidR="00C20372" w:rsidRPr="00C24D7B">
        <w:rPr>
          <w:b/>
          <w:i/>
        </w:rPr>
        <w:t>(</w:t>
      </w:r>
      <w:r w:rsidR="00C24D7B" w:rsidRPr="00C24D7B">
        <w:rPr>
          <w:b/>
          <w:i/>
          <w:lang w:val="en-GB"/>
        </w:rPr>
        <w:t>v</w:t>
      </w:r>
      <w:proofErr w:type="spellStart"/>
      <w:r w:rsidR="00C20372" w:rsidRPr="00C24D7B">
        <w:rPr>
          <w:b/>
          <w:i/>
          <w:vertAlign w:val="subscript"/>
          <w:lang w:val="en-US"/>
        </w:rPr>
        <w:t>i</w:t>
      </w:r>
      <w:proofErr w:type="spellEnd"/>
      <w:r w:rsidR="00C20372" w:rsidRPr="00C24D7B">
        <w:rPr>
          <w:b/>
          <w:i/>
        </w:rPr>
        <w:t>)</w:t>
      </w:r>
      <w:r>
        <w:t xml:space="preserve"> </w:t>
      </w:r>
      <w:r w:rsidR="00C24D7B">
        <w:t>με βάση τις παρατηρημένες τιμές</w:t>
      </w:r>
      <w:r>
        <w:t xml:space="preserve">. </w:t>
      </w:r>
    </w:p>
    <w:p w:rsidR="00E5429E" w:rsidRDefault="00C24D7B" w:rsidP="00C24D7B">
      <w:pPr>
        <w:pStyle w:val="a3"/>
      </w:pPr>
      <w:r>
        <w:t xml:space="preserve">Αρχικά χρησιμοποιείται η  </w:t>
      </w:r>
      <w:r w:rsidRPr="00C24D7B">
        <w:rPr>
          <w:b/>
          <w:color w:val="1F497D" w:themeColor="text2"/>
        </w:rPr>
        <w:t xml:space="preserve">κανονική κατανομή </w:t>
      </w:r>
      <w:r>
        <w:rPr>
          <w:b/>
          <w:color w:val="1F497D" w:themeColor="text2"/>
        </w:rPr>
        <w:t>(θεωρητική-</w:t>
      </w:r>
      <w:proofErr w:type="spellStart"/>
      <w:r>
        <w:rPr>
          <w:b/>
          <w:color w:val="1F497D" w:themeColor="text2"/>
        </w:rPr>
        <w:t>ιδεατ</w:t>
      </w:r>
      <w:proofErr w:type="spellEnd"/>
      <w:r>
        <w:rPr>
          <w:b/>
          <w:color w:val="1F497D" w:themeColor="text2"/>
        </w:rPr>
        <w:t xml:space="preserve">ή) </w:t>
      </w:r>
      <w:r w:rsidRPr="00C24D7B">
        <w:rPr>
          <w:b/>
          <w:color w:val="1F497D" w:themeColor="text2"/>
        </w:rPr>
        <w:t>πιθανότητας</w:t>
      </w:r>
      <w:r>
        <w:t xml:space="preserve"> που ρυθμίζεται με βάση </w:t>
      </w:r>
      <w:r w:rsidRPr="00C24D7B">
        <w:rPr>
          <w:b/>
          <w:i/>
        </w:rPr>
        <w:t>τη μέθοδο των ροπών.</w:t>
      </w:r>
      <w:r>
        <w:t xml:space="preserve"> </w:t>
      </w:r>
      <w:r w:rsidR="000210B4">
        <w:t xml:space="preserve">Χρησιμοποίηση του </w:t>
      </w:r>
      <w:r w:rsidR="000210B4" w:rsidRPr="00C24D7B">
        <w:rPr>
          <w:b/>
          <w:color w:val="E36C0A" w:themeColor="accent6" w:themeShade="BF"/>
        </w:rPr>
        <w:t>μέσου όρου</w:t>
      </w:r>
      <w:r w:rsidRPr="00C24D7B">
        <w:rPr>
          <w:b/>
          <w:color w:val="E36C0A" w:themeColor="accent6" w:themeShade="BF"/>
        </w:rPr>
        <w:t>:</w:t>
      </w:r>
    </w:p>
    <w:p w:rsidR="00E5429E" w:rsidRPr="001D2694" w:rsidRDefault="000210B4" w:rsidP="00E5429E">
      <w:pPr>
        <w:pStyle w:val="a3"/>
      </w:pPr>
      <w:r>
        <w:t xml:space="preserve">  </w:t>
      </w:r>
      <w:r w:rsidR="00337ADA" w:rsidRPr="00337ADA">
        <w:rPr>
          <w:position w:val="-32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55pt;height:38.35pt" o:ole="">
            <v:imagedata r:id="rId5" o:title=""/>
          </v:shape>
          <o:OLEObject Type="Embed" ProgID="Equation.DSMT4" ShapeID="_x0000_i1025" DrawAspect="Content" ObjectID="_1672686616" r:id="rId6"/>
        </w:object>
      </w:r>
      <w:r>
        <w:t xml:space="preserve"> </w:t>
      </w:r>
      <w:r w:rsidR="00E5429E">
        <w:t xml:space="preserve"> </w:t>
      </w:r>
      <w:proofErr w:type="gramStart"/>
      <w:r w:rsidR="00337ADA">
        <w:rPr>
          <w:lang w:val="en-GB"/>
        </w:rPr>
        <w:t>s</w:t>
      </w:r>
      <w:proofErr w:type="gramEnd"/>
    </w:p>
    <w:p w:rsidR="00E5429E" w:rsidRDefault="00E5429E" w:rsidP="00E5429E">
      <w:pPr>
        <w:pStyle w:val="a3"/>
      </w:pPr>
      <w:r>
        <w:t>όπου Χ</w:t>
      </w:r>
      <w:proofErr w:type="spellStart"/>
      <w:r w:rsidRPr="00E5429E">
        <w:rPr>
          <w:vertAlign w:val="subscript"/>
          <w:lang w:val="en-US"/>
        </w:rPr>
        <w:t>i</w:t>
      </w:r>
      <w:proofErr w:type="spellEnd"/>
      <w:r w:rsidRPr="00E5429E">
        <w:t>=</w:t>
      </w:r>
      <w:r>
        <w:t xml:space="preserve">η πραγματική μέτρηση (δεδομένα) και Ν= αριθμός δείγματος  </w:t>
      </w:r>
    </w:p>
    <w:p w:rsidR="00E5429E" w:rsidRDefault="00E5429E" w:rsidP="00E5429E">
      <w:pPr>
        <w:pStyle w:val="a3"/>
      </w:pPr>
      <w:r>
        <w:t xml:space="preserve">και της </w:t>
      </w:r>
      <w:r w:rsidRPr="00C24D7B">
        <w:rPr>
          <w:b/>
          <w:color w:val="E36C0A" w:themeColor="accent6" w:themeShade="BF"/>
        </w:rPr>
        <w:t>τυπικής απόκλισης του δείγματος</w:t>
      </w:r>
    </w:p>
    <w:p w:rsidR="000210B4" w:rsidRDefault="00337ADA" w:rsidP="00E5429E">
      <w:pPr>
        <w:pStyle w:val="a3"/>
        <w:rPr>
          <w:lang w:val="en-US"/>
        </w:rPr>
      </w:pPr>
      <w:r w:rsidRPr="00337ADA">
        <w:rPr>
          <w:position w:val="-36"/>
        </w:rPr>
        <w:object w:dxaOrig="5260" w:dyaOrig="840">
          <v:shape id="_x0000_i1026" type="#_x0000_t75" style="width:263.7pt;height:42.1pt" o:ole="">
            <v:imagedata r:id="rId7" o:title=""/>
          </v:shape>
          <o:OLEObject Type="Embed" ProgID="Equation.DSMT4" ShapeID="_x0000_i1026" DrawAspect="Content" ObjectID="_1672686617" r:id="rId8"/>
        </w:object>
      </w:r>
      <w:r w:rsidR="00E5429E">
        <w:t xml:space="preserve"> </w:t>
      </w:r>
    </w:p>
    <w:p w:rsidR="00C24D7B" w:rsidRDefault="00C24D7B" w:rsidP="00C24D7B">
      <w:pPr>
        <w:pStyle w:val="a3"/>
      </w:pPr>
    </w:p>
    <w:p w:rsidR="00DA30CB" w:rsidRDefault="00DA30CB" w:rsidP="00DA30CB">
      <w:pPr>
        <w:pStyle w:val="a3"/>
        <w:numPr>
          <w:ilvl w:val="0"/>
          <w:numId w:val="1"/>
        </w:numPr>
      </w:pPr>
      <w:r>
        <w:t xml:space="preserve">Υπολογισμός της απόλυτης μέγιστης διαφοράς μεταξύ θεωρητικής και εμπειρικής πιθανότητας </w:t>
      </w:r>
    </w:p>
    <w:p w:rsidR="00DA30CB" w:rsidRDefault="00C20372" w:rsidP="00DA30CB">
      <w:pPr>
        <w:pStyle w:val="a3"/>
        <w:rPr>
          <w:lang w:val="en-US"/>
        </w:rPr>
      </w:pPr>
      <w:r w:rsidRPr="00C20372">
        <w:rPr>
          <w:position w:val="-16"/>
          <w:lang w:val="en-US"/>
        </w:rPr>
        <w:object w:dxaOrig="3019" w:dyaOrig="440">
          <v:shape id="_x0000_i1027" type="#_x0000_t75" style="width:151pt;height:21.95pt" o:ole="">
            <v:imagedata r:id="rId9" o:title=""/>
          </v:shape>
          <o:OLEObject Type="Embed" ProgID="Equation.DSMT4" ShapeID="_x0000_i1027" DrawAspect="Content" ObjectID="_1672686618" r:id="rId10"/>
        </w:object>
      </w:r>
      <w:r w:rsidR="00DA30CB">
        <w:rPr>
          <w:lang w:val="en-US"/>
        </w:rPr>
        <w:t xml:space="preserve"> </w:t>
      </w:r>
    </w:p>
    <w:p w:rsidR="004A0824" w:rsidRDefault="004A0824" w:rsidP="004A0824">
      <w:pPr>
        <w:pStyle w:val="a3"/>
        <w:numPr>
          <w:ilvl w:val="0"/>
          <w:numId w:val="1"/>
        </w:numPr>
      </w:pPr>
      <w:r>
        <w:t xml:space="preserve">Σύγκριση </w:t>
      </w:r>
      <w:proofErr w:type="spellStart"/>
      <w:r>
        <w:rPr>
          <w:lang w:val="en-US"/>
        </w:rPr>
        <w:t>Dmax</w:t>
      </w:r>
      <w:proofErr w:type="spellEnd"/>
      <w:r w:rsidRPr="004A0824">
        <w:t xml:space="preserve"> </w:t>
      </w:r>
      <w:r>
        <w:t xml:space="preserve">με μία κρίσιμη τιμή </w:t>
      </w:r>
      <w:proofErr w:type="spellStart"/>
      <w:r>
        <w:rPr>
          <w:lang w:val="en-US"/>
        </w:rPr>
        <w:t>Dcr</w:t>
      </w:r>
      <w:proofErr w:type="spellEnd"/>
      <w:r>
        <w:t xml:space="preserve"> για ένα επιθυμητό επίπεδο σημαντικότητας 1-α (από πίνακα επιλέγεται μία τιμή του α). Εάν </w:t>
      </w:r>
      <w:proofErr w:type="spellStart"/>
      <w:r>
        <w:t>Dmax&lt;Dcr</w:t>
      </w:r>
      <w:proofErr w:type="spellEnd"/>
      <w:r>
        <w:t xml:space="preserve"> τότε το δείγμα προσαρμόζεται ικανοποιητικά στην υπόθεση της κανονικής κατανομής.</w:t>
      </w:r>
    </w:p>
    <w:p w:rsidR="008A2D0A" w:rsidRDefault="008A2D0A" w:rsidP="004A0824">
      <w:pPr>
        <w:pStyle w:val="a3"/>
        <w:numPr>
          <w:ilvl w:val="0"/>
          <w:numId w:val="1"/>
        </w:numPr>
      </w:pPr>
      <w:r>
        <w:t>Άλλα σχόλια:</w:t>
      </w:r>
    </w:p>
    <w:p w:rsidR="0036684C" w:rsidRDefault="0036684C" w:rsidP="0036684C">
      <w:pPr>
        <w:pStyle w:val="a3"/>
        <w:numPr>
          <w:ilvl w:val="0"/>
          <w:numId w:val="2"/>
        </w:numPr>
      </w:pPr>
      <w:r>
        <w:t xml:space="preserve">Η </w:t>
      </w:r>
      <w:proofErr w:type="spellStart"/>
      <w:r w:rsidRPr="00786BF9">
        <w:rPr>
          <w:b/>
          <w:color w:val="00B050"/>
        </w:rPr>
        <w:t>log</w:t>
      </w:r>
      <w:proofErr w:type="spellEnd"/>
      <w:r w:rsidRPr="00786BF9">
        <w:rPr>
          <w:b/>
          <w:color w:val="00B050"/>
        </w:rPr>
        <w:t xml:space="preserve"> </w:t>
      </w:r>
      <w:proofErr w:type="spellStart"/>
      <w:r w:rsidRPr="00786BF9">
        <w:rPr>
          <w:b/>
          <w:color w:val="00B050"/>
        </w:rPr>
        <w:t>normal</w:t>
      </w:r>
      <w:proofErr w:type="spellEnd"/>
      <w:r w:rsidRPr="00786BF9">
        <w:rPr>
          <w:b/>
          <w:color w:val="00B050"/>
        </w:rPr>
        <w:t xml:space="preserve"> δεν έχει αρνητικές τιμές</w:t>
      </w:r>
      <w:r>
        <w:t xml:space="preserve"> και είναι </w:t>
      </w:r>
      <w:r w:rsidRPr="00786BF9">
        <w:rPr>
          <w:b/>
          <w:color w:val="00B050"/>
        </w:rPr>
        <w:t>ασύμμετρη</w:t>
      </w:r>
    </w:p>
    <w:p w:rsidR="0036684C" w:rsidRDefault="0036684C" w:rsidP="0036684C">
      <w:pPr>
        <w:pStyle w:val="a3"/>
        <w:numPr>
          <w:ilvl w:val="0"/>
          <w:numId w:val="2"/>
        </w:numPr>
      </w:pPr>
      <w:r>
        <w:t>Στην κανονική κατανομή μέσος όρος και διάμεσος συμπίπτουν, αποτελεί μία συμμετρική κατανομή</w:t>
      </w:r>
    </w:p>
    <w:p w:rsidR="0036684C" w:rsidRPr="00337ADA" w:rsidRDefault="0036684C" w:rsidP="0036684C">
      <w:pPr>
        <w:pStyle w:val="a3"/>
        <w:numPr>
          <w:ilvl w:val="0"/>
          <w:numId w:val="2"/>
        </w:numPr>
      </w:pPr>
      <w:r>
        <w:t xml:space="preserve">Σε </w:t>
      </w:r>
      <w:proofErr w:type="spellStart"/>
      <w:r w:rsidRPr="0036684C">
        <w:rPr>
          <w:b/>
          <w:color w:val="002060"/>
        </w:rPr>
        <w:t>πλημμυρικά</w:t>
      </w:r>
      <w:proofErr w:type="spellEnd"/>
      <w:r w:rsidRPr="0036684C">
        <w:rPr>
          <w:b/>
          <w:color w:val="002060"/>
        </w:rPr>
        <w:t xml:space="preserve"> επεισόδια</w:t>
      </w:r>
      <w:r>
        <w:t xml:space="preserve"> χρησιμοποιώ θεωρητικές κατανομές πιθανότητας που ειδικεύονται στα </w:t>
      </w:r>
      <w:r w:rsidRPr="0036684C">
        <w:rPr>
          <w:b/>
          <w:color w:val="002060"/>
        </w:rPr>
        <w:t>μέγιστα</w:t>
      </w:r>
      <w:r w:rsidR="008A2D0A">
        <w:rPr>
          <w:b/>
          <w:color w:val="002060"/>
        </w:rPr>
        <w:t xml:space="preserve">, δεν </w:t>
      </w:r>
      <w:proofErr w:type="spellStart"/>
      <w:r w:rsidR="008A2D0A">
        <w:rPr>
          <w:b/>
          <w:color w:val="002060"/>
        </w:rPr>
        <w:t>εδνύκνειται</w:t>
      </w:r>
      <w:proofErr w:type="spellEnd"/>
      <w:r w:rsidR="008A2D0A">
        <w:rPr>
          <w:b/>
          <w:color w:val="002060"/>
        </w:rPr>
        <w:t xml:space="preserve"> η κανονική κατανομή</w:t>
      </w:r>
    </w:p>
    <w:p w:rsidR="00337ADA" w:rsidRDefault="00337ADA" w:rsidP="0036684C">
      <w:pPr>
        <w:pStyle w:val="a3"/>
        <w:numPr>
          <w:ilvl w:val="0"/>
          <w:numId w:val="2"/>
        </w:numPr>
      </w:pPr>
      <w:r>
        <w:t xml:space="preserve">Με το μετασχηματισμό </w:t>
      </w:r>
      <w:proofErr w:type="spellStart"/>
      <w:r w:rsidRPr="00337ADA">
        <w:rPr>
          <w:i/>
        </w:rPr>
        <w:t>yi</w:t>
      </w:r>
      <w:proofErr w:type="spellEnd"/>
      <w:r w:rsidRPr="00337ADA">
        <w:rPr>
          <w:i/>
        </w:rPr>
        <w:t xml:space="preserve"> = </w:t>
      </w:r>
      <w:proofErr w:type="spellStart"/>
      <w:r w:rsidRPr="00337ADA">
        <w:rPr>
          <w:i/>
        </w:rPr>
        <w:t>ln</w:t>
      </w:r>
      <w:proofErr w:type="spellEnd"/>
      <w:r w:rsidRPr="00337ADA">
        <w:rPr>
          <w:i/>
        </w:rPr>
        <w:t xml:space="preserve"> </w:t>
      </w:r>
      <w:r w:rsidRPr="00337ADA">
        <w:rPr>
          <w:i/>
          <w:lang w:val="en-GB"/>
        </w:rPr>
        <w:t>v</w:t>
      </w:r>
      <w:r w:rsidRPr="00337ADA">
        <w:rPr>
          <w:i/>
        </w:rPr>
        <w:t>i</w:t>
      </w:r>
      <w:r>
        <w:t xml:space="preserve">  η </w:t>
      </w:r>
      <w:proofErr w:type="spellStart"/>
      <w:r>
        <w:t>λογ</w:t>
      </w:r>
      <w:proofErr w:type="spellEnd"/>
      <w:r>
        <w:t>/κη αντιμετωπίζεται ως κανονική κατανομή.</w:t>
      </w:r>
    </w:p>
    <w:p w:rsidR="00B26458" w:rsidRPr="0036684C" w:rsidRDefault="00B26458" w:rsidP="00B26458">
      <w:pPr>
        <w:pStyle w:val="a3"/>
        <w:numPr>
          <w:ilvl w:val="0"/>
          <w:numId w:val="2"/>
        </w:numPr>
      </w:pPr>
      <w:r>
        <w:t xml:space="preserve">Στη </w:t>
      </w:r>
      <w:proofErr w:type="spellStart"/>
      <w:r>
        <w:t>λογ</w:t>
      </w:r>
      <w:proofErr w:type="spellEnd"/>
      <w:r>
        <w:t>/κη κατανομή η τυχαία μεταβλητή έχει μόνο θετικές τιμές, και έχει θετική ασυμμετρία. Αυτές οι ιδιότητες παρατηρούνται σε πολλές τυχαίες μεταβλητές της υδρολογίας.</w:t>
      </w:r>
    </w:p>
    <w:p w:rsidR="00B26458" w:rsidRDefault="00B26458" w:rsidP="00B26458">
      <w:pPr>
        <w:pStyle w:val="a3"/>
      </w:pPr>
    </w:p>
    <w:p w:rsidR="001D2694" w:rsidRDefault="001D2694">
      <w:r>
        <w:br w:type="page"/>
      </w:r>
    </w:p>
    <w:p w:rsidR="001D2694" w:rsidRDefault="001D2694"/>
    <w:p w:rsidR="001D2694" w:rsidRDefault="001D2694">
      <w:pPr>
        <w:rPr>
          <w:b/>
        </w:rPr>
      </w:pPr>
      <w:r w:rsidRPr="001D2694">
        <w:rPr>
          <w:b/>
        </w:rPr>
        <w:t>Ερωτήσεις θεωρίας</w:t>
      </w:r>
    </w:p>
    <w:p w:rsidR="001D2694" w:rsidRPr="008A2D0A" w:rsidRDefault="001D2694">
      <w:r w:rsidRPr="008A2D0A">
        <w:t xml:space="preserve">Να σχολιαστεί η χρήση της κανονικής κατανομής </w:t>
      </w:r>
      <w:r w:rsidR="00402B1C">
        <w:t xml:space="preserve">πιθανοτήτων </w:t>
      </w:r>
      <w:r w:rsidRPr="008A2D0A">
        <w:t>σε πρόβλημα ακραίων τιμών</w:t>
      </w:r>
    </w:p>
    <w:p w:rsidR="001D2694" w:rsidRPr="008A2D0A" w:rsidRDefault="001D2694">
      <w:r w:rsidRPr="008A2D0A">
        <w:t>Γιατί δεν χρησιμοποιείται η εμπειρική κατανομή πιθανότητας στις μελέτες αλλά προσφεύγουμε σε θεωρητικές κατανομές πιθανοτήτων?</w:t>
      </w:r>
    </w:p>
    <w:p w:rsidR="001D2694" w:rsidRPr="008A2D0A" w:rsidRDefault="001D2694">
      <w:r w:rsidRPr="008A2D0A">
        <w:t>Πως ελέγχεται η ορθή ή μη χρήση των θεωρητικών κατανομών πιθανοτήτων σε προβλήματα ακραίων τιμών?</w:t>
      </w:r>
    </w:p>
    <w:p w:rsidR="001D2694" w:rsidRPr="008A2D0A" w:rsidRDefault="001D2694">
      <w:r w:rsidRPr="008A2D0A">
        <w:t>Πως προσδιορίζονται οι παράμετροι των θεωρητικών κατανομών πιθανοτήτων με βάση το ιστορικό δείγμα?</w:t>
      </w:r>
    </w:p>
    <w:p w:rsidR="001D2694" w:rsidRDefault="001D2694">
      <w:r>
        <w:br w:type="page"/>
      </w:r>
    </w:p>
    <w:p w:rsidR="001D2694" w:rsidRDefault="001D2694"/>
    <w:p w:rsidR="0036684C" w:rsidRPr="008A2D0A" w:rsidRDefault="001D2694">
      <w:pPr>
        <w:rPr>
          <w:b/>
          <w:u w:val="single"/>
        </w:rPr>
      </w:pPr>
      <w:r w:rsidRPr="008A2D0A">
        <w:rPr>
          <w:b/>
          <w:u w:val="single"/>
        </w:rPr>
        <w:t>Ασκήσεις σε γενικές έννοιες στις πιθανότητες</w:t>
      </w:r>
    </w:p>
    <w:p w:rsidR="001D2694" w:rsidRPr="00B93406" w:rsidRDefault="001D2694">
      <w:pPr>
        <w:rPr>
          <w:b/>
        </w:rPr>
      </w:pPr>
      <w:r w:rsidRPr="00B93406">
        <w:rPr>
          <w:b/>
        </w:rPr>
        <w:t>Άσκηση 1</w:t>
      </w:r>
    </w:p>
    <w:p w:rsidR="001D2694" w:rsidRDefault="001D2694">
      <w:r>
        <w:t xml:space="preserve">Να προσδιοριστεί η πιθανότητα εμφάνισης μίας τουλάχιστον αιχμής πλημμύρας </w:t>
      </w:r>
      <w:r>
        <w:rPr>
          <w:lang w:val="en-US"/>
        </w:rPr>
        <w:t>Q</w:t>
      </w:r>
      <w:r w:rsidRPr="001D2694">
        <w:t xml:space="preserve">&gt;= </w:t>
      </w:r>
      <w:r>
        <w:rPr>
          <w:lang w:val="en-US"/>
        </w:rPr>
        <w:t>x</w:t>
      </w:r>
      <w:r>
        <w:t xml:space="preserve">, όπου </w:t>
      </w:r>
      <w:r>
        <w:rPr>
          <w:lang w:val="en-US"/>
        </w:rPr>
        <w:t>x</w:t>
      </w:r>
      <w:r w:rsidRPr="001D2694">
        <w:t xml:space="preserve"> </w:t>
      </w:r>
      <w:r>
        <w:t xml:space="preserve">η αιχμή πλημμύρας με περίοδο επαναφοράς 100 έτη κατά τη διάρκεια μίας περιόδου 5 ετών </w:t>
      </w:r>
      <w:r w:rsidRPr="001D2694">
        <w:t>(</w:t>
      </w:r>
      <w:r>
        <w:rPr>
          <w:lang w:val="en-US"/>
        </w:rPr>
        <w:t>n</w:t>
      </w:r>
      <w:r w:rsidRPr="001D2694">
        <w:t xml:space="preserve"> = 5)</w:t>
      </w:r>
    </w:p>
    <w:p w:rsidR="001D2694" w:rsidRDefault="001D2694"/>
    <w:p w:rsidR="001D2694" w:rsidRDefault="001D2694" w:rsidP="001D2694">
      <w:pPr>
        <w:rPr>
          <w:b/>
        </w:rPr>
      </w:pPr>
      <w:r w:rsidRPr="00B93406">
        <w:rPr>
          <w:b/>
        </w:rPr>
        <w:t>Άσκηση 2</w:t>
      </w:r>
    </w:p>
    <w:p w:rsidR="00B93406" w:rsidRPr="00B93406" w:rsidRDefault="00B93406" w:rsidP="00B93406">
      <w:pPr>
        <w:spacing w:after="0" w:line="240" w:lineRule="auto"/>
      </w:pPr>
      <w:r w:rsidRPr="00B93406">
        <w:t>Για την αντιπλημμυρική προστασία μίας περιοχής έχουν κατασκευασθεί τα εξής προχώματα:</w:t>
      </w:r>
    </w:p>
    <w:p w:rsidR="00B93406" w:rsidRPr="00B93406" w:rsidRDefault="00B93406" w:rsidP="00B93406">
      <w:pPr>
        <w:spacing w:after="0" w:line="240" w:lineRule="auto"/>
      </w:pPr>
      <w:r w:rsidRPr="00B93406">
        <w:t>Πρόχωμα  Α1, για την πλημμύρα 25 ετών του ποταμού Ι</w:t>
      </w:r>
    </w:p>
    <w:p w:rsidR="00B93406" w:rsidRPr="00B93406" w:rsidRDefault="00B93406" w:rsidP="00B93406">
      <w:pPr>
        <w:spacing w:after="0" w:line="240" w:lineRule="auto"/>
      </w:pPr>
      <w:r w:rsidRPr="00B93406">
        <w:t>Πρόχωμα  Α2, για την πλημμύρα 15 ετών του ποταμού Ι</w:t>
      </w:r>
    </w:p>
    <w:p w:rsidR="00B93406" w:rsidRPr="00B93406" w:rsidRDefault="00B93406" w:rsidP="00B93406">
      <w:pPr>
        <w:spacing w:after="0" w:line="240" w:lineRule="auto"/>
      </w:pPr>
      <w:r w:rsidRPr="00B93406">
        <w:t>Πρόχωμα  Β, για την πλημμύρα 25 ετών του ποταμού ΙΙ</w:t>
      </w:r>
    </w:p>
    <w:p w:rsidR="00B93406" w:rsidRPr="00B93406" w:rsidRDefault="00B93406" w:rsidP="00B93406">
      <w:pPr>
        <w:spacing w:after="0" w:line="240" w:lineRule="auto"/>
      </w:pPr>
      <w:r w:rsidRPr="00B93406">
        <w:t>Πρόχωμα Γ, για την πλημμύρα 20 ετών του ποταμού ΙΙ</w:t>
      </w:r>
    </w:p>
    <w:p w:rsidR="00B93406" w:rsidRPr="00B93406" w:rsidRDefault="00B93406" w:rsidP="00B93406">
      <w:pPr>
        <w:spacing w:after="0" w:line="240" w:lineRule="auto"/>
      </w:pPr>
    </w:p>
    <w:p w:rsidR="00B93406" w:rsidRDefault="00B93406" w:rsidP="00B93406">
      <w:pPr>
        <w:spacing w:after="0" w:line="240" w:lineRule="auto"/>
      </w:pPr>
      <w:r w:rsidRPr="00B93406">
        <w:t>Αν οι πλημμύρες των ποταμών και οι αστοχία των προχωμάτων είναι ανεξάρτητες μεταξύ τους, να υπολογιστούν οι πιθανότητες:</w:t>
      </w: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</w:pPr>
      <w:r>
        <w:t>Η περιοχή θα πλημμυρίσει σε ένα χρόνο μόνο από τον ποταμό Ι</w:t>
      </w: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</w:pPr>
      <w:r>
        <w:t>Η περιοχή θα πλημμυρίσει σε ένα χρόνο μόνο από τον ποταμό ΙΙ</w:t>
      </w: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</w:pPr>
      <w:r>
        <w:t>Η περιοχή θα πλημμυρίσει  σε ένα χρόνο</w:t>
      </w: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</w:pPr>
      <w:r>
        <w:t>Η περιοχή τα επόμενα 15 χρόνια:</w:t>
      </w:r>
    </w:p>
    <w:p w:rsidR="00B93406" w:rsidRDefault="00B93406" w:rsidP="00B93406">
      <w:pPr>
        <w:pStyle w:val="a3"/>
        <w:numPr>
          <w:ilvl w:val="1"/>
          <w:numId w:val="3"/>
        </w:numPr>
        <w:spacing w:after="0" w:line="240" w:lineRule="auto"/>
      </w:pPr>
      <w:r>
        <w:t>Δεν θα πλημμυρίσει</w:t>
      </w:r>
    </w:p>
    <w:p w:rsidR="00B93406" w:rsidRDefault="00B93406" w:rsidP="00B93406">
      <w:pPr>
        <w:pStyle w:val="a3"/>
        <w:numPr>
          <w:ilvl w:val="1"/>
          <w:numId w:val="3"/>
        </w:numPr>
        <w:spacing w:after="0" w:line="240" w:lineRule="auto"/>
      </w:pPr>
      <w:r>
        <w:t>Θα πλημμυρίσει τουλάχιστον μία φορά</w:t>
      </w:r>
    </w:p>
    <w:p w:rsidR="00B93406" w:rsidRPr="00B93406" w:rsidRDefault="00B93406" w:rsidP="00B93406">
      <w:pPr>
        <w:pStyle w:val="a3"/>
        <w:numPr>
          <w:ilvl w:val="1"/>
          <w:numId w:val="3"/>
        </w:numPr>
        <w:spacing w:after="0" w:line="240" w:lineRule="auto"/>
      </w:pPr>
      <w:r>
        <w:t>Θα πλημμυρίσει το πολύ δύο φορές</w:t>
      </w:r>
    </w:p>
    <w:p w:rsidR="001D2694" w:rsidRDefault="001D2694" w:rsidP="001D2694"/>
    <w:p w:rsidR="001D2694" w:rsidRDefault="00B93406">
      <w:r w:rsidRPr="00B93406">
        <w:rPr>
          <w:noProof/>
          <w:lang w:eastAsia="el-GR"/>
        </w:rPr>
        <w:drawing>
          <wp:inline distT="0" distB="0" distL="0" distR="0">
            <wp:extent cx="5486400" cy="2117090"/>
            <wp:effectExtent l="19050" t="0" r="0" b="0"/>
            <wp:docPr id="3" name="Αντικείμενο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404547" cy="2857496"/>
                      <a:chOff x="142844" y="4000504"/>
                      <a:chExt cx="7404547" cy="2857496"/>
                    </a:xfrm>
                  </a:grpSpPr>
                  <a:sp>
                    <a:nvSpPr>
                      <a:cNvPr id="6" name="5 - Έλλειψη"/>
                      <a:cNvSpPr/>
                    </a:nvSpPr>
                    <a:spPr>
                      <a:xfrm>
                        <a:off x="142844" y="4143380"/>
                        <a:ext cx="6357982" cy="1428760"/>
                      </a:xfrm>
                      <a:prstGeom prst="ellipse">
                        <a:avLst/>
                      </a:prstGeom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l-GR" dirty="0" smtClean="0"/>
                            <a:t>πόλη</a:t>
                          </a:r>
                          <a:endParaRPr lang="en-GB" dirty="0"/>
                        </a:p>
                      </a:txBody>
                      <a:useSpRect/>
                    </a:txSp>
                    <a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" name="3 - Βέλος προς τα κάτω"/>
                      <a:cNvSpPr/>
                    </a:nvSpPr>
                    <a:spPr>
                      <a:xfrm>
                        <a:off x="571472" y="4000504"/>
                        <a:ext cx="428628" cy="2857496"/>
                      </a:xfrm>
                      <a:prstGeom prst="downArrow">
                        <a:avLst>
                          <a:gd name="adj1" fmla="val 33798"/>
                          <a:gd name="adj2" fmla="val 50000"/>
                        </a:avLst>
                      </a:prstGeom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4 - Βέλος προς τα κάτω"/>
                      <a:cNvSpPr/>
                    </a:nvSpPr>
                    <a:spPr>
                      <a:xfrm rot="3269958">
                        <a:off x="5609928" y="3513212"/>
                        <a:ext cx="642942" cy="3231985"/>
                      </a:xfrm>
                      <a:prstGeom prst="downArrow">
                        <a:avLst/>
                      </a:prstGeom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6 - Διάγραμμα ροής: Διεργασία"/>
                      <a:cNvSpPr/>
                    </a:nvSpPr>
                    <a:spPr>
                      <a:xfrm>
                        <a:off x="1071538" y="4286256"/>
                        <a:ext cx="142876" cy="500066"/>
                      </a:xfrm>
                      <a:prstGeom prst="flowChartProcess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7 - Διάγραμμα ροής: Διεργασία"/>
                      <a:cNvSpPr/>
                    </a:nvSpPr>
                    <a:spPr>
                      <a:xfrm rot="3888822">
                        <a:off x="5971150" y="4370674"/>
                        <a:ext cx="121045" cy="642942"/>
                      </a:xfrm>
                      <a:prstGeom prst="flowChartProcess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8 - Διάγραμμα ροής: Διεργασία"/>
                      <a:cNvSpPr/>
                    </a:nvSpPr>
                    <a:spPr>
                      <a:xfrm rot="3888822">
                        <a:off x="5185333" y="4870739"/>
                        <a:ext cx="121045" cy="642942"/>
                      </a:xfrm>
                      <a:prstGeom prst="flowChartProcess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" name="9 - TextBox"/>
                      <a:cNvSpPr txBox="1"/>
                    </a:nvSpPr>
                    <a:spPr>
                      <a:xfrm>
                        <a:off x="1428728" y="4572008"/>
                        <a:ext cx="64294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</a:t>
                          </a:r>
                          <a:r>
                            <a:rPr lang="el-GR" dirty="0" smtClean="0"/>
                            <a:t>1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sp>
                    <a:nvSpPr>
                      <a:cNvPr id="12" name="11 - TextBox"/>
                      <a:cNvSpPr txBox="1"/>
                    </a:nvSpPr>
                    <a:spPr>
                      <a:xfrm>
                        <a:off x="5643570" y="4143380"/>
                        <a:ext cx="64294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B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sp>
                    <a:nvSpPr>
                      <a:cNvPr id="13" name="12 - TextBox"/>
                      <a:cNvSpPr txBox="1"/>
                    </a:nvSpPr>
                    <a:spPr>
                      <a:xfrm>
                        <a:off x="4500562" y="4714884"/>
                        <a:ext cx="64294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dirty="0" smtClean="0"/>
                            <a:t>Γ</a:t>
                          </a:r>
                          <a:endParaRPr lang="en-GB" dirty="0"/>
                        </a:p>
                      </a:txBody>
                      <a:useSpRect/>
                    </a:txSp>
                  </a:sp>
                  <a:sp>
                    <a:nvSpPr>
                      <a:cNvPr id="15" name="14 - Διάγραμμα ροής: Διεργασία"/>
                      <a:cNvSpPr/>
                    </a:nvSpPr>
                    <a:spPr>
                      <a:xfrm>
                        <a:off x="1000100" y="4929198"/>
                        <a:ext cx="142876" cy="357190"/>
                      </a:xfrm>
                      <a:prstGeom prst="flowChartProcess">
                        <a:avLst/>
                      </a:prstGeom>
                      <a:solidFill>
                        <a:schemeClr val="bg1"/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GB"/>
                        </a:p>
                      </a:txBody>
                      <a:useSpRect/>
                    </a:txSp>
                    <a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6" name="15 - TextBox"/>
                      <a:cNvSpPr txBox="1"/>
                    </a:nvSpPr>
                    <a:spPr>
                      <a:xfrm>
                        <a:off x="1357290" y="5000636"/>
                        <a:ext cx="64294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</a:t>
                          </a:r>
                          <a:r>
                            <a:rPr lang="el-GR" dirty="0" smtClean="0"/>
                            <a:t>2</a:t>
                          </a:r>
                          <a:endParaRPr lang="en-GB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B93406" w:rsidRDefault="00B93406">
      <w:r>
        <w:br w:type="page"/>
      </w:r>
    </w:p>
    <w:p w:rsidR="00B93406" w:rsidRDefault="00B93406">
      <w:pPr>
        <w:rPr>
          <w:b/>
        </w:rPr>
      </w:pPr>
      <w:r w:rsidRPr="00B93406">
        <w:rPr>
          <w:b/>
        </w:rPr>
        <w:lastRenderedPageBreak/>
        <w:t>Ασκήσεις στη Ξηρασία</w:t>
      </w:r>
    </w:p>
    <w:p w:rsidR="001E1D6D" w:rsidRDefault="001E1D6D">
      <w:pPr>
        <w:rPr>
          <w:b/>
        </w:rPr>
      </w:pPr>
      <w:r>
        <w:rPr>
          <w:b/>
        </w:rPr>
        <w:t>Α) Σύντομες ασκήσεις-ερωτήσεις στις βασικές έννοιες</w:t>
      </w:r>
    </w:p>
    <w:p w:rsidR="001E1D6D" w:rsidRPr="001E1D6D" w:rsidRDefault="001E1D6D" w:rsidP="001E1D6D">
      <w:pPr>
        <w:pStyle w:val="a3"/>
        <w:numPr>
          <w:ilvl w:val="0"/>
          <w:numId w:val="4"/>
        </w:numPr>
      </w:pPr>
      <w:r w:rsidRPr="001E1D6D">
        <w:t xml:space="preserve">Να γραφεί η </w:t>
      </w:r>
      <w:proofErr w:type="spellStart"/>
      <w:r w:rsidRPr="001E1D6D">
        <w:t>ανισοτική</w:t>
      </w:r>
      <w:proofErr w:type="spellEnd"/>
      <w:r w:rsidRPr="001E1D6D">
        <w:t xml:space="preserve"> σχέση που ισχύει για τον δείκτη υδρολογικής ξηρασίας SDI μεταξύ της ετήσιας αθροιστικής παροχής και του ετήσιου μέσου όρου όταν η ετήσια κατάσταση ως προς τη ξηρασία χαρακτηρίζεται ως ακραία (Εφαρμογή π.χ. μέσος ετήσιος όγκος παροχής = 8.8*10^9 m</w:t>
      </w:r>
      <w:r w:rsidRPr="00402B1C">
        <w:rPr>
          <w:vertAlign w:val="superscript"/>
        </w:rPr>
        <w:t>3</w:t>
      </w:r>
      <w:r w:rsidRPr="001E1D6D">
        <w:t>, τυπική απόκλιση = 1 * 10^9m</w:t>
      </w:r>
      <w:r w:rsidRPr="00402B1C">
        <w:rPr>
          <w:vertAlign w:val="superscript"/>
        </w:rPr>
        <w:t>3</w:t>
      </w:r>
      <w:r w:rsidRPr="001E1D6D">
        <w:t>)</w:t>
      </w:r>
    </w:p>
    <w:p w:rsidR="001E1D6D" w:rsidRPr="001E1D6D" w:rsidRDefault="001E1D6D" w:rsidP="001E1D6D"/>
    <w:p w:rsidR="001E1D6D" w:rsidRPr="001E1D6D" w:rsidRDefault="001E1D6D" w:rsidP="001E1D6D">
      <w:pPr>
        <w:pStyle w:val="a3"/>
        <w:numPr>
          <w:ilvl w:val="0"/>
          <w:numId w:val="4"/>
        </w:numPr>
      </w:pPr>
      <w:r w:rsidRPr="001E1D6D">
        <w:t>Τι είναι λειψυδρία; Ποιός είναι ο γενικός ορισμός της ξηρασίας, ποια τα είδη της ξηρασίας και να αναφερθούν μερικές προκλήσεις κατά την αξιολόγηση και διαχείριση του κινδύνου από ξηρασία.</w:t>
      </w:r>
    </w:p>
    <w:p w:rsidR="001E1D6D" w:rsidRPr="001E1D6D" w:rsidRDefault="001E1D6D" w:rsidP="001E1D6D"/>
    <w:p w:rsidR="001E1D6D" w:rsidRPr="001E1D6D" w:rsidRDefault="001E1D6D" w:rsidP="001E1D6D">
      <w:pPr>
        <w:pStyle w:val="a3"/>
        <w:numPr>
          <w:ilvl w:val="0"/>
          <w:numId w:val="4"/>
        </w:numPr>
      </w:pPr>
      <w:r w:rsidRPr="001E1D6D">
        <w:t xml:space="preserve">Να  αναφερθούν δύο περιοχές με εμφανή διαφορετική τρωτότητα στον </w:t>
      </w:r>
      <w:proofErr w:type="spellStart"/>
      <w:r w:rsidRPr="001E1D6D">
        <w:t>πλημμυρικό</w:t>
      </w:r>
      <w:proofErr w:type="spellEnd"/>
      <w:r w:rsidRPr="001E1D6D">
        <w:t xml:space="preserve"> κίνδυνο</w:t>
      </w:r>
    </w:p>
    <w:p w:rsidR="001E1D6D" w:rsidRPr="001E1D6D" w:rsidRDefault="001E1D6D"/>
    <w:p w:rsidR="001E1D6D" w:rsidRPr="001E1D6D" w:rsidRDefault="001E1D6D" w:rsidP="001E1D6D">
      <w:pPr>
        <w:pStyle w:val="a3"/>
        <w:numPr>
          <w:ilvl w:val="0"/>
          <w:numId w:val="4"/>
        </w:numPr>
      </w:pPr>
      <w:r w:rsidRPr="001E1D6D">
        <w:t>Να  αναφερθούν δύο περιοχές με εμφανή διαφορετική τρωτότητα στον κίνδυνο της ξηρασίας</w:t>
      </w:r>
    </w:p>
    <w:p w:rsidR="001E1D6D" w:rsidRDefault="001E1D6D">
      <w:pPr>
        <w:rPr>
          <w:b/>
        </w:rPr>
      </w:pPr>
      <w:r>
        <w:rPr>
          <w:b/>
        </w:rPr>
        <w:br w:type="page"/>
      </w:r>
    </w:p>
    <w:p w:rsidR="001E1D6D" w:rsidRPr="001E1D6D" w:rsidRDefault="001E1D6D" w:rsidP="001E1D6D">
      <w:pPr>
        <w:rPr>
          <w:b/>
        </w:rPr>
      </w:pPr>
      <w:r>
        <w:rPr>
          <w:b/>
        </w:rPr>
        <w:lastRenderedPageBreak/>
        <w:t xml:space="preserve">Β) Ολοκληρωμένη άσκηση με τη </w:t>
      </w:r>
      <w:r>
        <w:rPr>
          <w:b/>
          <w:lang w:val="en-US"/>
        </w:rPr>
        <w:t>Gamma</w:t>
      </w:r>
      <w:r w:rsidRPr="001E1D6D">
        <w:rPr>
          <w:b/>
        </w:rPr>
        <w:t xml:space="preserve"> </w:t>
      </w:r>
      <w:r>
        <w:rPr>
          <w:b/>
        </w:rPr>
        <w:t>κατανομή πιθανοτήτων</w:t>
      </w:r>
    </w:p>
    <w:p w:rsidR="001E1D6D" w:rsidRDefault="00952D19">
      <w:pPr>
        <w:rPr>
          <w:b/>
        </w:rPr>
      </w:pPr>
      <w:r>
        <w:rPr>
          <w:b/>
        </w:rPr>
        <w:t>Δίνονται οι ετήσιες (ανά υδρολογικό έτος) αθροιστικές βροχοπτώσεις ενός σταθμού:</w:t>
      </w:r>
    </w:p>
    <w:tbl>
      <w:tblPr>
        <w:tblW w:w="960" w:type="dxa"/>
        <w:tblInd w:w="100" w:type="dxa"/>
        <w:tblLook w:val="04A0"/>
      </w:tblPr>
      <w:tblGrid>
        <w:gridCol w:w="1053"/>
      </w:tblGrid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39.9908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78.2433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82.9858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96.9685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53.2182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537.680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198.752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49.11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582.2692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85.9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21.7174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95.284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81.2455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71.219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54.574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18.39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90.3366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53.7785</w:t>
            </w:r>
          </w:p>
        </w:tc>
      </w:tr>
    </w:tbl>
    <w:p w:rsidR="00952D19" w:rsidRDefault="00952D19">
      <w:pPr>
        <w:rPr>
          <w:b/>
        </w:rPr>
      </w:pPr>
    </w:p>
    <w:p w:rsidR="001F0B2C" w:rsidRDefault="00952D19" w:rsidP="00952D19">
      <w:r>
        <w:t xml:space="preserve">Να ελεγχθεί η περίπτωση προσαρμογής των δεδομένων στην </w:t>
      </w:r>
      <w:r>
        <w:rPr>
          <w:lang w:val="en-US"/>
        </w:rPr>
        <w:t>GAMMA</w:t>
      </w:r>
      <w:r>
        <w:t xml:space="preserve"> κατανομή και να γίνει χαρακτηρισμός των ετών ως προς τη μετεωρολογική ξηρασία</w:t>
      </w:r>
    </w:p>
    <w:p w:rsidR="001F0B2C" w:rsidRDefault="001F0B2C">
      <w:r>
        <w:br w:type="page"/>
      </w:r>
    </w:p>
    <w:p w:rsidR="00952D19" w:rsidRPr="00956635" w:rsidRDefault="001F0B2C" w:rsidP="00956635">
      <w:pPr>
        <w:jc w:val="both"/>
        <w:rPr>
          <w:b/>
        </w:rPr>
      </w:pPr>
      <w:r w:rsidRPr="00956635">
        <w:rPr>
          <w:b/>
          <w:lang w:val="en-US"/>
        </w:rPr>
        <w:lastRenderedPageBreak/>
        <w:t>A</w:t>
      </w:r>
      <w:proofErr w:type="spellStart"/>
      <w:r w:rsidRPr="00956635">
        <w:rPr>
          <w:b/>
        </w:rPr>
        <w:t>ντιπλημμυρικός</w:t>
      </w:r>
      <w:proofErr w:type="spellEnd"/>
      <w:r w:rsidRPr="00956635">
        <w:rPr>
          <w:b/>
        </w:rPr>
        <w:t xml:space="preserve"> ταμιευτήρας σχεδιάστηκε για τη Ν ετών πλημμύρα, έτσι ώστε η χωρητικότητα του θα ξεπεραστεί από την πλημμύρα που είναι ίση η μεγαλύτερη αυτής των Ν-ετών.  Το μέγεθος των Ν –ετών πλημμύρα ορίζεται ως εκείνη που ξεπερνιέται με πιθανότητα 1/Ν κάθε χρόνο. Να υποτεθεί ότι </w:t>
      </w:r>
      <w:r w:rsidR="00956635">
        <w:rPr>
          <w:b/>
        </w:rPr>
        <w:t>ο</w:t>
      </w:r>
      <w:r w:rsidRPr="00956635">
        <w:rPr>
          <w:b/>
        </w:rPr>
        <w:t>ι διάφορες πλημμύρες είναι ανεξάρτητες</w:t>
      </w:r>
    </w:p>
    <w:p w:rsidR="001F0B2C" w:rsidRPr="00956635" w:rsidRDefault="001F0B2C" w:rsidP="00956635">
      <w:pPr>
        <w:pStyle w:val="a3"/>
        <w:numPr>
          <w:ilvl w:val="0"/>
          <w:numId w:val="5"/>
        </w:numPr>
        <w:jc w:val="both"/>
        <w:rPr>
          <w:b/>
        </w:rPr>
      </w:pPr>
      <w:r w:rsidRPr="00956635">
        <w:rPr>
          <w:b/>
        </w:rPr>
        <w:t>Ποια είναι η πιθανότητα ότι μία πλημμύρα ίση με μεγαλύτερη των 60 χρόνων θα συμβεί σε 60 χρόνια.</w:t>
      </w:r>
    </w:p>
    <w:p w:rsidR="001F0B2C" w:rsidRPr="00956635" w:rsidRDefault="001F0B2C" w:rsidP="00956635">
      <w:pPr>
        <w:pStyle w:val="a3"/>
        <w:numPr>
          <w:ilvl w:val="0"/>
          <w:numId w:val="5"/>
        </w:numPr>
        <w:jc w:val="both"/>
        <w:rPr>
          <w:b/>
        </w:rPr>
      </w:pPr>
      <w:r w:rsidRPr="00956635">
        <w:rPr>
          <w:b/>
        </w:rPr>
        <w:t xml:space="preserve">Ποια είναι η </w:t>
      </w:r>
      <w:r w:rsidR="00956635" w:rsidRPr="00956635">
        <w:rPr>
          <w:b/>
        </w:rPr>
        <w:t>πιθανότητα</w:t>
      </w:r>
      <w:r w:rsidRPr="00956635">
        <w:rPr>
          <w:b/>
        </w:rPr>
        <w:t xml:space="preserve"> ότι καμία πλημμύρα ίση ή μεγαλύτερη των 60 χρόνων δεν θα συμβεί σε 60 χρόνια.</w:t>
      </w:r>
    </w:p>
    <w:p w:rsidR="001F0B2C" w:rsidRPr="00956635" w:rsidRDefault="001F0B2C" w:rsidP="00956635">
      <w:pPr>
        <w:pStyle w:val="a3"/>
        <w:numPr>
          <w:ilvl w:val="0"/>
          <w:numId w:val="5"/>
        </w:numPr>
        <w:jc w:val="both"/>
        <w:rPr>
          <w:b/>
        </w:rPr>
      </w:pPr>
      <w:r w:rsidRPr="00956635">
        <w:rPr>
          <w:b/>
        </w:rPr>
        <w:t>Ποια είναι η πιθανότητα ότι τουλάχιστον μία πλημμύρα ίση με μεγαλύτερη των 60 χρόνων ίση με μεγαλύτερη των 60 χρόνων θα συμβεί σε 60 χρόνια.</w:t>
      </w:r>
    </w:p>
    <w:p w:rsidR="001F0B2C" w:rsidRPr="00956635" w:rsidRDefault="001F0B2C" w:rsidP="00956635">
      <w:pPr>
        <w:pStyle w:val="a3"/>
        <w:numPr>
          <w:ilvl w:val="0"/>
          <w:numId w:val="5"/>
        </w:numPr>
        <w:jc w:val="both"/>
        <w:rPr>
          <w:b/>
        </w:rPr>
      </w:pPr>
      <w:r w:rsidRPr="00956635">
        <w:rPr>
          <w:b/>
        </w:rPr>
        <w:t>Ποια είναι η πιθανότητα ότι τουλάχιστον τρείς πλημμύρες θα συμβούν σε  60 χρόνια.</w:t>
      </w:r>
    </w:p>
    <w:p w:rsidR="001F0B2C" w:rsidRPr="00956635" w:rsidRDefault="001F0B2C" w:rsidP="00956635">
      <w:pPr>
        <w:pStyle w:val="a3"/>
        <w:numPr>
          <w:ilvl w:val="0"/>
          <w:numId w:val="5"/>
        </w:numPr>
        <w:jc w:val="both"/>
        <w:rPr>
          <w:b/>
        </w:rPr>
      </w:pPr>
      <w:r w:rsidRPr="00956635">
        <w:rPr>
          <w:b/>
        </w:rPr>
        <w:t xml:space="preserve">Το 1968 η πλημμύρα των 60 χρόνων εκτιμήθηκε να είναι δεδομένου μεγέθους. Στα επόμενα </w:t>
      </w:r>
      <w:r w:rsidR="00956635" w:rsidRPr="00956635">
        <w:rPr>
          <w:b/>
        </w:rPr>
        <w:t>2</w:t>
      </w:r>
      <w:r w:rsidRPr="00956635">
        <w:rPr>
          <w:b/>
        </w:rPr>
        <w:t xml:space="preserve">0 χρόνια </w:t>
      </w:r>
      <w:r w:rsidR="00956635" w:rsidRPr="00956635">
        <w:rPr>
          <w:b/>
        </w:rPr>
        <w:t>3 πλημμύρες</w:t>
      </w:r>
      <w:r w:rsidRPr="00956635">
        <w:rPr>
          <w:b/>
        </w:rPr>
        <w:t xml:space="preserve"> </w:t>
      </w:r>
      <w:r w:rsidR="00956635" w:rsidRPr="00956635">
        <w:rPr>
          <w:b/>
        </w:rPr>
        <w:t xml:space="preserve"> </w:t>
      </w:r>
      <w:r w:rsidRPr="00956635">
        <w:rPr>
          <w:b/>
        </w:rPr>
        <w:t xml:space="preserve"> βρέθηκαν </w:t>
      </w:r>
      <w:r w:rsidR="00956635" w:rsidRPr="00956635">
        <w:rPr>
          <w:b/>
        </w:rPr>
        <w:t xml:space="preserve">να είναι μεγαλύτερες ή ίσες αυτού του μεγέθους. Εάν η αρχική </w:t>
      </w:r>
      <w:proofErr w:type="spellStart"/>
      <w:r w:rsidR="00956635" w:rsidRPr="00956635">
        <w:rPr>
          <w:b/>
        </w:rPr>
        <w:t>εκτίμης</w:t>
      </w:r>
      <w:proofErr w:type="spellEnd"/>
      <w:r w:rsidR="00956635" w:rsidRPr="00956635">
        <w:rPr>
          <w:b/>
        </w:rPr>
        <w:t xml:space="preserve">  ήταν σωστή </w:t>
      </w:r>
      <w:proofErr w:type="spellStart"/>
      <w:r w:rsidR="00956635" w:rsidRPr="00956635">
        <w:rPr>
          <w:b/>
        </w:rPr>
        <w:t>οια</w:t>
      </w:r>
      <w:proofErr w:type="spellEnd"/>
      <w:r w:rsidR="00956635" w:rsidRPr="00956635">
        <w:rPr>
          <w:b/>
        </w:rPr>
        <w:t xml:space="preserve"> η πιθανότητα αυτής της εκτίμησης?</w:t>
      </w:r>
    </w:p>
    <w:p w:rsidR="00956635" w:rsidRPr="00956635" w:rsidRDefault="00956635" w:rsidP="00956635">
      <w:pPr>
        <w:pStyle w:val="a3"/>
        <w:jc w:val="both"/>
        <w:rPr>
          <w:b/>
        </w:rPr>
      </w:pPr>
      <w:r w:rsidRPr="00956635">
        <w:rPr>
          <w:b/>
        </w:rPr>
        <w:t>(</w:t>
      </w:r>
      <w:proofErr w:type="spellStart"/>
      <w:r w:rsidRPr="00956635">
        <w:rPr>
          <w:b/>
        </w:rPr>
        <w:t>Μιμίκου</w:t>
      </w:r>
      <w:proofErr w:type="spellEnd"/>
      <w:r w:rsidRPr="00956635">
        <w:rPr>
          <w:b/>
        </w:rPr>
        <w:t xml:space="preserve"> και Μπαλτάς, 2018)</w:t>
      </w:r>
    </w:p>
    <w:p w:rsidR="00952D19" w:rsidRPr="00956635" w:rsidRDefault="00952D19" w:rsidP="00956635">
      <w:pPr>
        <w:jc w:val="both"/>
        <w:rPr>
          <w:b/>
        </w:rPr>
      </w:pPr>
    </w:p>
    <w:sectPr w:rsidR="00952D19" w:rsidRPr="00956635" w:rsidSect="0032177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B4520"/>
    <w:multiLevelType w:val="hybridMultilevel"/>
    <w:tmpl w:val="49A6B8C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ED2AA2"/>
    <w:multiLevelType w:val="hybridMultilevel"/>
    <w:tmpl w:val="5336959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A92E04"/>
    <w:multiLevelType w:val="hybridMultilevel"/>
    <w:tmpl w:val="1542D8B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0A3BCC"/>
    <w:multiLevelType w:val="hybridMultilevel"/>
    <w:tmpl w:val="5336959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5211FC"/>
    <w:multiLevelType w:val="hybridMultilevel"/>
    <w:tmpl w:val="3576782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drawingGridHorizontalSpacing w:val="110"/>
  <w:displayHorizontalDrawingGridEvery w:val="2"/>
  <w:characterSpacingControl w:val="doNotCompress"/>
  <w:compat/>
  <w:docVars>
    <w:docVar w:name="__Grammarly_42____i" w:val="H4sIAAAAAAAEAKtWckksSQxILCpxzi/NK1GyMqwFAAEhoTITAAAA"/>
    <w:docVar w:name="__Grammarly_42___1" w:val="H4sIAAAAAAAEAKtWcslP9kxRslIyNDa0MDMwNbU0Mra0NLAwMjFX0lEKTi0uzszPAykwrAUAdtA2eSwAAAA="/>
  </w:docVars>
  <w:rsids>
    <w:rsidRoot w:val="0092443E"/>
    <w:rsid w:val="000210B4"/>
    <w:rsid w:val="000A2F2B"/>
    <w:rsid w:val="000B36AB"/>
    <w:rsid w:val="001308BD"/>
    <w:rsid w:val="001D2694"/>
    <w:rsid w:val="001E1D6D"/>
    <w:rsid w:val="001F0B2C"/>
    <w:rsid w:val="00215D3E"/>
    <w:rsid w:val="0027215D"/>
    <w:rsid w:val="00321774"/>
    <w:rsid w:val="00337ADA"/>
    <w:rsid w:val="0036684C"/>
    <w:rsid w:val="00366A22"/>
    <w:rsid w:val="00402B1C"/>
    <w:rsid w:val="004A0824"/>
    <w:rsid w:val="00541AA2"/>
    <w:rsid w:val="0054430D"/>
    <w:rsid w:val="0073797C"/>
    <w:rsid w:val="00786BF9"/>
    <w:rsid w:val="008A2D0A"/>
    <w:rsid w:val="0090436E"/>
    <w:rsid w:val="0092443E"/>
    <w:rsid w:val="00952D19"/>
    <w:rsid w:val="00956635"/>
    <w:rsid w:val="009C4582"/>
    <w:rsid w:val="00B26458"/>
    <w:rsid w:val="00B44811"/>
    <w:rsid w:val="00B93406"/>
    <w:rsid w:val="00C20372"/>
    <w:rsid w:val="00C24D7B"/>
    <w:rsid w:val="00C82D6C"/>
    <w:rsid w:val="00D51181"/>
    <w:rsid w:val="00DA30CB"/>
    <w:rsid w:val="00E5429E"/>
    <w:rsid w:val="00E73FBC"/>
    <w:rsid w:val="00EA09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08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10B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26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2645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12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3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36</Words>
  <Characters>5059</Characters>
  <Application>Microsoft Office Word</Application>
  <DocSecurity>0</DocSecurity>
  <Lines>42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istoforos</dc:creator>
  <cp:lastModifiedBy>USER</cp:lastModifiedBy>
  <cp:revision>2</cp:revision>
  <dcterms:created xsi:type="dcterms:W3CDTF">2021-01-20T20:24:00Z</dcterms:created>
  <dcterms:modified xsi:type="dcterms:W3CDTF">2021-01-20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